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rts/chart1.xml" ContentType="application/vnd.openxmlformats-officedocument.drawingml.chart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68"/>
  </p:notesMasterIdLst>
  <p:sldIdLst>
    <p:sldId id="314" r:id="rId5"/>
    <p:sldId id="319" r:id="rId6"/>
    <p:sldId id="410" r:id="rId7"/>
    <p:sldId id="317" r:id="rId8"/>
    <p:sldId id="494" r:id="rId9"/>
    <p:sldId id="428" r:id="rId10"/>
    <p:sldId id="316" r:id="rId11"/>
    <p:sldId id="437" r:id="rId12"/>
    <p:sldId id="420" r:id="rId13"/>
    <p:sldId id="320" r:id="rId14"/>
    <p:sldId id="348" r:id="rId15"/>
    <p:sldId id="495" r:id="rId16"/>
    <p:sldId id="373" r:id="rId17"/>
    <p:sldId id="456" r:id="rId18"/>
    <p:sldId id="418" r:id="rId19"/>
    <p:sldId id="457" r:id="rId20"/>
    <p:sldId id="496" r:id="rId21"/>
    <p:sldId id="421" r:id="rId22"/>
    <p:sldId id="498" r:id="rId23"/>
    <p:sldId id="500" r:id="rId24"/>
    <p:sldId id="417" r:id="rId25"/>
    <p:sldId id="503" r:id="rId26"/>
    <p:sldId id="422" r:id="rId27"/>
    <p:sldId id="423" r:id="rId28"/>
    <p:sldId id="519" r:id="rId29"/>
    <p:sldId id="521" r:id="rId30"/>
    <p:sldId id="522" r:id="rId31"/>
    <p:sldId id="520" r:id="rId32"/>
    <p:sldId id="518" r:id="rId33"/>
    <p:sldId id="523" r:id="rId34"/>
    <p:sldId id="345" r:id="rId35"/>
    <p:sldId id="524" r:id="rId36"/>
    <p:sldId id="341" r:id="rId37"/>
    <p:sldId id="525" r:id="rId38"/>
    <p:sldId id="409" r:id="rId39"/>
    <p:sldId id="526" r:id="rId40"/>
    <p:sldId id="399" r:id="rId41"/>
    <p:sldId id="400" r:id="rId42"/>
    <p:sldId id="401" r:id="rId43"/>
    <p:sldId id="504" r:id="rId44"/>
    <p:sldId id="506" r:id="rId45"/>
    <p:sldId id="509" r:id="rId46"/>
    <p:sldId id="510" r:id="rId47"/>
    <p:sldId id="517" r:id="rId48"/>
    <p:sldId id="464" r:id="rId49"/>
    <p:sldId id="528" r:id="rId50"/>
    <p:sldId id="529" r:id="rId51"/>
    <p:sldId id="530" r:id="rId52"/>
    <p:sldId id="537" r:id="rId53"/>
    <p:sldId id="471" r:id="rId54"/>
    <p:sldId id="474" r:id="rId55"/>
    <p:sldId id="532" r:id="rId56"/>
    <p:sldId id="533" r:id="rId57"/>
    <p:sldId id="476" r:id="rId58"/>
    <p:sldId id="487" r:id="rId59"/>
    <p:sldId id="488" r:id="rId60"/>
    <p:sldId id="479" r:id="rId61"/>
    <p:sldId id="534" r:id="rId62"/>
    <p:sldId id="536" r:id="rId63"/>
    <p:sldId id="515" r:id="rId64"/>
    <p:sldId id="514" r:id="rId65"/>
    <p:sldId id="516" r:id="rId66"/>
    <p:sldId id="527" r:id="rId6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94"/>
            <p14:sldId id="428"/>
            <p14:sldId id="316"/>
            <p14:sldId id="437"/>
            <p14:sldId id="420"/>
            <p14:sldId id="320"/>
            <p14:sldId id="348"/>
            <p14:sldId id="495"/>
            <p14:sldId id="373"/>
            <p14:sldId id="456"/>
            <p14:sldId id="418"/>
            <p14:sldId id="457"/>
          </p14:sldIdLst>
        </p14:section>
        <p14:section name="Data" id="{5C431F36-3D7F-4BFB-A2C6-90614511EFFF}">
          <p14:sldIdLst>
            <p14:sldId id="496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1"/>
            <p14:sldId id="522"/>
            <p14:sldId id="520"/>
            <p14:sldId id="518"/>
            <p14:sldId id="523"/>
            <p14:sldId id="345"/>
            <p14:sldId id="524"/>
            <p14:sldId id="341"/>
            <p14:sldId id="525"/>
            <p14:sldId id="409"/>
            <p14:sldId id="526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504"/>
            <p14:sldId id="506"/>
            <p14:sldId id="509"/>
            <p14:sldId id="510"/>
            <p14:sldId id="517"/>
            <p14:sldId id="464"/>
            <p14:sldId id="528"/>
            <p14:sldId id="529"/>
            <p14:sldId id="530"/>
            <p14:sldId id="537"/>
            <p14:sldId id="471"/>
            <p14:sldId id="474"/>
            <p14:sldId id="532"/>
            <p14:sldId id="533"/>
            <p14:sldId id="476"/>
            <p14:sldId id="487"/>
            <p14:sldId id="488"/>
            <p14:sldId id="479"/>
            <p14:sldId id="534"/>
            <p14:sldId id="536"/>
          </p14:sldIdLst>
        </p14:section>
        <p14:section name="Extra" id="{56AF185C-D41C-4D60-84C7-E325B90F5196}">
          <p14:sldIdLst>
            <p14:sldId id="515"/>
            <p14:sldId id="514"/>
            <p14:sldId id="516"/>
            <p14:sldId id="52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89" d="100"/>
          <a:sy n="89" d="100"/>
        </p:scale>
        <p:origin x="1080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192.168.0.200\job\H2017-03D%20&#27427;&#35438;&#24314;&#35373;&#20013;&#21644;&#31119;&#31077;&#27573;14FB3\21_ETABS\2017-0321\01_2%20&#21488;&#21271;&#30406;&#22320;&#22320;&#38663;&#21147;&#35336;&#31639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6710968453784038E-2"/>
          <c:y val="5.1400554097404488E-2"/>
          <c:w val="0.8744935386261431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Spectrum!$B$64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Spectrum!$A$65:$A$104</c:f>
              <c:numCache>
                <c:formatCode>0.00_ </c:formatCode>
                <c:ptCount val="40"/>
                <c:pt idx="0">
                  <c:v>0</c:v>
                </c:pt>
                <c:pt idx="1">
                  <c:v>0.26</c:v>
                </c:pt>
                <c:pt idx="2">
                  <c:v>1.3</c:v>
                </c:pt>
                <c:pt idx="3">
                  <c:v>1.4000000000000001</c:v>
                </c:pt>
                <c:pt idx="4">
                  <c:v>1.5000000000000002</c:v>
                </c:pt>
                <c:pt idx="5">
                  <c:v>1.6000000000000003</c:v>
                </c:pt>
                <c:pt idx="6">
                  <c:v>1.7000000000000004</c:v>
                </c:pt>
                <c:pt idx="7">
                  <c:v>1.8000000000000005</c:v>
                </c:pt>
                <c:pt idx="8">
                  <c:v>1.9000000000000006</c:v>
                </c:pt>
                <c:pt idx="9">
                  <c:v>2.0000000000000004</c:v>
                </c:pt>
                <c:pt idx="10">
                  <c:v>2.1000000000000005</c:v>
                </c:pt>
                <c:pt idx="11">
                  <c:v>2.2000000000000006</c:v>
                </c:pt>
                <c:pt idx="12">
                  <c:v>2.3000000000000007</c:v>
                </c:pt>
                <c:pt idx="13">
                  <c:v>2.4000000000000008</c:v>
                </c:pt>
                <c:pt idx="14">
                  <c:v>2.5000000000000009</c:v>
                </c:pt>
                <c:pt idx="15">
                  <c:v>2.600000000000001</c:v>
                </c:pt>
                <c:pt idx="16">
                  <c:v>2.7000000000000011</c:v>
                </c:pt>
                <c:pt idx="17">
                  <c:v>2.8000000000000012</c:v>
                </c:pt>
                <c:pt idx="18">
                  <c:v>2.9000000000000012</c:v>
                </c:pt>
                <c:pt idx="19">
                  <c:v>3.0000000000000013</c:v>
                </c:pt>
                <c:pt idx="20">
                  <c:v>3.1000000000000014</c:v>
                </c:pt>
                <c:pt idx="21">
                  <c:v>3.2000000000000015</c:v>
                </c:pt>
                <c:pt idx="22">
                  <c:v>3.3000000000000016</c:v>
                </c:pt>
                <c:pt idx="23">
                  <c:v>3.4000000000000017</c:v>
                </c:pt>
                <c:pt idx="24">
                  <c:v>3.5000000000000018</c:v>
                </c:pt>
                <c:pt idx="25">
                  <c:v>3.6000000000000019</c:v>
                </c:pt>
                <c:pt idx="26">
                  <c:v>3.700000000000002</c:v>
                </c:pt>
                <c:pt idx="27">
                  <c:v>3.800000000000002</c:v>
                </c:pt>
                <c:pt idx="28">
                  <c:v>3.9000000000000021</c:v>
                </c:pt>
                <c:pt idx="29">
                  <c:v>4.0000000000000018</c:v>
                </c:pt>
                <c:pt idx="30">
                  <c:v>4.1000000000000014</c:v>
                </c:pt>
                <c:pt idx="31">
                  <c:v>4.2000000000000011</c:v>
                </c:pt>
                <c:pt idx="32">
                  <c:v>4.3000000000000007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6999999999999993</c:v>
                </c:pt>
                <c:pt idx="37">
                  <c:v>4.7999999999999989</c:v>
                </c:pt>
                <c:pt idx="38">
                  <c:v>4.8999999999999986</c:v>
                </c:pt>
                <c:pt idx="39">
                  <c:v>4.9999999999999982</c:v>
                </c:pt>
              </c:numCache>
            </c:numRef>
          </c:xVal>
          <c:yVal>
            <c:numRef>
              <c:f>Spectrum!$B$65:$B$104</c:f>
              <c:numCache>
                <c:formatCode>0.000_ </c:formatCode>
                <c:ptCount val="40"/>
                <c:pt idx="0">
                  <c:v>0.24</c:v>
                </c:pt>
                <c:pt idx="1">
                  <c:v>0.6</c:v>
                </c:pt>
                <c:pt idx="2">
                  <c:v>0.6</c:v>
                </c:pt>
                <c:pt idx="3">
                  <c:v>0.55714285714285716</c:v>
                </c:pt>
                <c:pt idx="4">
                  <c:v>0.51999999999999991</c:v>
                </c:pt>
                <c:pt idx="5">
                  <c:v>0.48749999999999993</c:v>
                </c:pt>
                <c:pt idx="6">
                  <c:v>0.45882352941176463</c:v>
                </c:pt>
                <c:pt idx="7">
                  <c:v>0.43333333333333324</c:v>
                </c:pt>
                <c:pt idx="8">
                  <c:v>0.41052631578947357</c:v>
                </c:pt>
                <c:pt idx="9">
                  <c:v>0.3899999999999999</c:v>
                </c:pt>
                <c:pt idx="10">
                  <c:v>0.37142857142857133</c:v>
                </c:pt>
                <c:pt idx="11">
                  <c:v>0.35454545454545444</c:v>
                </c:pt>
                <c:pt idx="12">
                  <c:v>0.33913043478260863</c:v>
                </c:pt>
                <c:pt idx="13">
                  <c:v>0.3249999999999999</c:v>
                </c:pt>
                <c:pt idx="14">
                  <c:v>0.31199999999999989</c:v>
                </c:pt>
                <c:pt idx="15">
                  <c:v>0.29999999999999988</c:v>
                </c:pt>
                <c:pt idx="16">
                  <c:v>0.28888888888888881</c:v>
                </c:pt>
                <c:pt idx="17">
                  <c:v>0.27857142857142847</c:v>
                </c:pt>
                <c:pt idx="18">
                  <c:v>0.26896551724137918</c:v>
                </c:pt>
                <c:pt idx="19">
                  <c:v>0.2599999999999999</c:v>
                </c:pt>
                <c:pt idx="20">
                  <c:v>0.25161290322580637</c:v>
                </c:pt>
                <c:pt idx="21">
                  <c:v>0.24374999999999988</c:v>
                </c:pt>
                <c:pt idx="22">
                  <c:v>0.24</c:v>
                </c:pt>
                <c:pt idx="23">
                  <c:v>0.24</c:v>
                </c:pt>
                <c:pt idx="24">
                  <c:v>0.24</c:v>
                </c:pt>
                <c:pt idx="25">
                  <c:v>0.24</c:v>
                </c:pt>
                <c:pt idx="26">
                  <c:v>0.24</c:v>
                </c:pt>
                <c:pt idx="27">
                  <c:v>0.24</c:v>
                </c:pt>
                <c:pt idx="28">
                  <c:v>0.24</c:v>
                </c:pt>
                <c:pt idx="29">
                  <c:v>0.24</c:v>
                </c:pt>
                <c:pt idx="30">
                  <c:v>0.24</c:v>
                </c:pt>
                <c:pt idx="31">
                  <c:v>0.24</c:v>
                </c:pt>
                <c:pt idx="32">
                  <c:v>0.24</c:v>
                </c:pt>
                <c:pt idx="33">
                  <c:v>0.24</c:v>
                </c:pt>
                <c:pt idx="34">
                  <c:v>0.24</c:v>
                </c:pt>
                <c:pt idx="35">
                  <c:v>0.24</c:v>
                </c:pt>
                <c:pt idx="36">
                  <c:v>0.24</c:v>
                </c:pt>
                <c:pt idx="37">
                  <c:v>0.24</c:v>
                </c:pt>
                <c:pt idx="38">
                  <c:v>0.24</c:v>
                </c:pt>
                <c:pt idx="39">
                  <c:v>0.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8A1-4D98-9590-D4807D5E959D}"/>
            </c:ext>
          </c:extLst>
        </c:ser>
        <c:ser>
          <c:idx val="1"/>
          <c:order val="1"/>
          <c:tx>
            <c:strRef>
              <c:f>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Spectrum!$M$45:$M$46</c:f>
              <c:numCache>
                <c:formatCode>General</c:formatCode>
                <c:ptCount val="2"/>
                <c:pt idx="0">
                  <c:v>1.8320000000000001</c:v>
                </c:pt>
                <c:pt idx="1">
                  <c:v>1.8320000000000001</c:v>
                </c:pt>
              </c:numCache>
            </c:numRef>
          </c:xVal>
          <c:yVal>
            <c:numRef>
              <c:f>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425764192139737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8A1-4D98-9590-D4807D5E959D}"/>
            </c:ext>
          </c:extLst>
        </c:ser>
        <c:ser>
          <c:idx val="2"/>
          <c:order val="2"/>
          <c:tx>
            <c:strRef>
              <c:f>Spectrum!$O$44</c:f>
              <c:strCache>
                <c:ptCount val="1"/>
                <c:pt idx="0">
                  <c:v>Ty</c:v>
                </c:pt>
              </c:strCache>
            </c:strRef>
          </c:tx>
          <c:spPr>
            <a:ln cmpd="sng">
              <a:prstDash val="sysDot"/>
            </a:ln>
          </c:spPr>
          <c:marker>
            <c:symbol val="none"/>
          </c:marker>
          <c:xVal>
            <c:numRef>
              <c:f>Spectrum!$O$45:$O$46</c:f>
              <c:numCache>
                <c:formatCode>General</c:formatCode>
                <c:ptCount val="2"/>
                <c:pt idx="0">
                  <c:v>1.913</c:v>
                </c:pt>
                <c:pt idx="1">
                  <c:v>1.913</c:v>
                </c:pt>
              </c:numCache>
            </c:numRef>
          </c:xVal>
          <c:yVal>
            <c:numRef>
              <c:f>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407736539466806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8A1-4D98-9590-D4807D5E959D}"/>
            </c:ext>
          </c:extLst>
        </c:ser>
        <c:ser>
          <c:idx val="3"/>
          <c:order val="3"/>
          <c:tx>
            <c:strRef>
              <c:f>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Spectrum!$Q$45:$Q$46</c:f>
              <c:numCache>
                <c:formatCode>General</c:formatCode>
                <c:ptCount val="2"/>
                <c:pt idx="0">
                  <c:v>1.7759522724998777</c:v>
                </c:pt>
                <c:pt idx="1">
                  <c:v>1.7759522724998777</c:v>
                </c:pt>
              </c:numCache>
            </c:numRef>
          </c:xVal>
          <c:yVal>
            <c:numRef>
              <c:f>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439200992097637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8A1-4D98-9590-D4807D5E95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6142208"/>
        <c:axId val="1"/>
      </c:scatterChart>
      <c:valAx>
        <c:axId val="606142208"/>
        <c:scaling>
          <c:orientation val="minMax"/>
          <c:max val="5"/>
        </c:scaling>
        <c:delete val="0"/>
        <c:axPos val="b"/>
        <c:majorGridlines/>
        <c:numFmt formatCode="0.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1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/>
        <c:numFmt formatCode="0.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1" i="0" u="none" strike="noStrike" baseline="0">
                <a:solidFill>
                  <a:srgbClr val="000000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defRPr>
            </a:pPr>
            <a:endParaRPr lang="zh-TW"/>
          </a:p>
        </c:txPr>
        <c:crossAx val="606142208"/>
        <c:crosses val="autoZero"/>
        <c:crossBetween val="midCat"/>
      </c:valAx>
      <c:spPr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75477707006369432"/>
          <c:y val="5.2083333333333336E-2"/>
          <c:w val="0.20382165605095548"/>
          <c:h val="0.43055555555555558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新細明體"/>
              <a:ea typeface="新細明體"/>
              <a:cs typeface="新細明體"/>
            </a:defRPr>
          </a:pPr>
          <a:endParaRPr lang="zh-TW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新細明體"/>
          <a:ea typeface="新細明體"/>
          <a:cs typeface="新細明體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2214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97283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84206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87683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269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altLang="zh-TW" dirty="0"/>
              <a:t>1228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4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8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chart" Target="../charts/char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00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2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3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10.e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09.w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15.emf"/><Relationship Id="rId4" Type="http://schemas.openxmlformats.org/officeDocument/2006/relationships/image" Target="../media/image112.wmf"/><Relationship Id="rId9" Type="http://schemas.openxmlformats.org/officeDocument/2006/relationships/image" Target="../media/image11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6" y="4645636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534273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5134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149350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202019" y="1990630"/>
            <a:ext cx="5893966" cy="3900444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63211"/>
              </p:ext>
            </p:extLst>
          </p:nvPr>
        </p:nvGraphicFramePr>
        <p:xfrm>
          <a:off x="6457509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509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71239"/>
              </p:ext>
            </p:extLst>
          </p:nvPr>
        </p:nvGraphicFramePr>
        <p:xfrm>
          <a:off x="6457509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7509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70050"/>
              </p:ext>
            </p:extLst>
          </p:nvPr>
        </p:nvGraphicFramePr>
        <p:xfrm>
          <a:off x="6457509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7509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09449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76830"/>
              </p:ext>
            </p:extLst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909646" y="3215287"/>
            <a:ext cx="117089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213774" y="4087262"/>
            <a:ext cx="135524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v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699591" y="4741916"/>
            <a:ext cx="23519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80272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143285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8610600" y="4285055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8014652" y="4699259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756889" y="1677687"/>
            <a:ext cx="143404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823689" y="2483338"/>
            <a:ext cx="134254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742671" y="1684597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74227" y="2216974"/>
            <a:ext cx="14340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3852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3340" y="3868526"/>
            <a:ext cx="4519827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2347" y="2216974"/>
            <a:ext cx="605492" cy="1555855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4227" y="2216974"/>
            <a:ext cx="14340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33271" y="2013056"/>
            <a:ext cx="175945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5185" y="1537573"/>
            <a:ext cx="5968529" cy="3488274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75189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29000"/>
            <a:ext cx="3559819" cy="1248867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712" y="5288946"/>
            <a:ext cx="7978576" cy="123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CB793AD-9480-4876-989D-3BB3E01B9EE4}"/>
              </a:ext>
            </a:extLst>
          </p:cNvPr>
          <p:cNvCxnSpPr/>
          <p:nvPr/>
        </p:nvCxnSpPr>
        <p:spPr>
          <a:xfrm>
            <a:off x="5884433" y="556529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70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135BBBD8-CF1A-4BC6-BA0D-B4F9090D5726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FF2CE62B-1E11-4368-8CAB-5D24026FF2D3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7E7A0BD7-BB69-4D9B-8DEB-344C26FABFCC}"/>
              </a:ext>
            </a:extLst>
          </p:cNvPr>
          <p:cNvCxnSpPr/>
          <p:nvPr/>
        </p:nvCxnSpPr>
        <p:spPr>
          <a:xfrm flipV="1">
            <a:off x="9468522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>
            <a:extLst>
              <a:ext uri="{FF2B5EF4-FFF2-40B4-BE49-F238E27FC236}">
                <a16:creationId xmlns:a16="http://schemas.microsoft.com/office/drawing/2014/main" id="{0ED82FBC-DF01-4DB3-A171-EA22FD364A03}"/>
              </a:ext>
            </a:extLst>
          </p:cNvPr>
          <p:cNvCxnSpPr/>
          <p:nvPr/>
        </p:nvCxnSpPr>
        <p:spPr>
          <a:xfrm flipV="1">
            <a:off x="9448799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784AB524-7280-4B36-8079-0FB6318D1630}"/>
              </a:ext>
            </a:extLst>
          </p:cNvPr>
          <p:cNvCxnSpPr/>
          <p:nvPr/>
        </p:nvCxnSpPr>
        <p:spPr>
          <a:xfrm flipV="1">
            <a:off x="5102709" y="3932250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23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6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177669" y="1709140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22400" y="1731756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865230" y="5124894"/>
            <a:ext cx="651781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7792271" y="5372109"/>
            <a:ext cx="651780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2698063" y="4661556"/>
            <a:ext cx="1031693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e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8864624" y="4901645"/>
            <a:ext cx="92429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igge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3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7449" y="2218277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/>
              <a:t>大梁鋼筋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箍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9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017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方塊 14"/>
          <p:cNvSpPr txBox="1"/>
          <p:nvPr/>
        </p:nvSpPr>
        <p:spPr>
          <a:xfrm>
            <a:off x="6886299" y="4681573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Cut-Off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6890648" y="1868645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90648" y="2814398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86300" y="373935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99510" y="2611923"/>
            <a:ext cx="4292490" cy="2460388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9510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9510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976" y="3842117"/>
            <a:ext cx="4825763" cy="527400"/>
          </a:xfrm>
          <a:prstGeom prst="rect">
            <a:avLst/>
          </a:prstGeom>
        </p:spPr>
      </p:pic>
      <p:pic>
        <p:nvPicPr>
          <p:cNvPr id="26" name="圖片 25">
            <a:extLst>
              <a:ext uri="{FF2B5EF4-FFF2-40B4-BE49-F238E27FC236}">
                <a16:creationId xmlns:a16="http://schemas.microsoft.com/office/drawing/2014/main" id="{FB02D910-5C8F-44A6-8172-0D5EF79208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0669" y="4778395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6874036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2462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方塊 14"/>
          <p:cNvSpPr txBox="1"/>
          <p:nvPr/>
        </p:nvSpPr>
        <p:spPr>
          <a:xfrm>
            <a:off x="6886299" y="4681573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Cut-Off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6890648" y="1868645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90648" y="2814398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86300" y="373935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99510" y="2611923"/>
            <a:ext cx="4292490" cy="2460388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9510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9510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976" y="3842117"/>
            <a:ext cx="4825763" cy="527400"/>
          </a:xfrm>
          <a:prstGeom prst="rect">
            <a:avLst/>
          </a:prstGeom>
        </p:spPr>
      </p:pic>
      <p:pic>
        <p:nvPicPr>
          <p:cNvPr id="26" name="圖片 25">
            <a:extLst>
              <a:ext uri="{FF2B5EF4-FFF2-40B4-BE49-F238E27FC236}">
                <a16:creationId xmlns:a16="http://schemas.microsoft.com/office/drawing/2014/main" id="{FB02D910-5C8F-44A6-8172-0D5EF79208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0669" y="4778395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6874036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2462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94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1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FA10E45-F6E6-49DF-9CE8-DA5373D238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67" y="1905400"/>
            <a:ext cx="4923450" cy="52740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8835" y="1905400"/>
            <a:ext cx="4923450" cy="3574600"/>
          </a:xfrm>
          <a:prstGeom prst="rect">
            <a:avLst/>
          </a:prstGeom>
        </p:spPr>
      </p:pic>
      <p:graphicFrame>
        <p:nvGraphicFramePr>
          <p:cNvPr id="7" name="圖表 6">
            <a:extLst>
              <a:ext uri="{FF2B5EF4-FFF2-40B4-BE49-F238E27FC236}">
                <a16:creationId xmlns:a16="http://schemas.microsoft.com/office/drawing/2014/main" id="{185093DC-E2E7-442C-9BD9-28240B1FAA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212306"/>
              </p:ext>
            </p:extLst>
          </p:nvPr>
        </p:nvGraphicFramePr>
        <p:xfrm>
          <a:off x="-152865" y="3316045"/>
          <a:ext cx="59817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0BFD92F6-6845-41E7-8798-D3E6AAA71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3464" y="217273"/>
            <a:ext cx="6134775" cy="16701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50FEF833-A7B2-4A25-9339-AE743F4BCD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3665" y="2745333"/>
            <a:ext cx="3604669" cy="136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766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DC849A3-49B5-44E6-A17E-1FFFD7FE23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1096429-54D2-4A44-9B8A-CF6680C3F6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0143" y="2554883"/>
            <a:ext cx="3692588" cy="1748233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346" y="2251994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8165" y="1007638"/>
            <a:ext cx="4800507" cy="4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208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348268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186929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 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17003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07204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866136" y="1421305"/>
            <a:ext cx="2770950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2739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 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072042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3251611" y="1421305"/>
            <a:ext cx="1680549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字方塊 3"/>
              <p:cNvSpPr txBox="1"/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2364098" y="1637079"/>
                <a:ext cx="5168273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1637079"/>
                <a:ext cx="5168273" cy="1029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322433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3259496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818864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98156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81348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65247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96782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30326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78871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12338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21324" y="21266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104888" y="213630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62" y="3201900"/>
            <a:ext cx="6096000" cy="3438319"/>
          </a:xfrm>
          <a:prstGeom prst="rect">
            <a:avLst/>
          </a:prstGeom>
        </p:spPr>
      </p:pic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7302536" y="550560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7894431" y="1063256"/>
            <a:ext cx="0" cy="4997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22" name="圖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727" y="435935"/>
            <a:ext cx="3651904" cy="1549793"/>
          </a:xfrm>
          <a:prstGeom prst="rect">
            <a:avLst/>
          </a:prstGeom>
        </p:spPr>
      </p:pic>
      <p:pic>
        <p:nvPicPr>
          <p:cNvPr id="27" name="圖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226" y="254906"/>
            <a:ext cx="3646968" cy="1732927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0" y="1728500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28499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188769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E211E20C-B538-40D5-A7F7-B322E6EBCBA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6608" y="2140879"/>
            <a:ext cx="5470500" cy="4102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8109EA8C-E2ED-4E79-84C4-EF632AE691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D238882A-D5B5-424F-B9E9-316DE9B3D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1196C2C8-89C8-4C29-A314-F165676A7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90503"/>
              </p:ext>
            </p:extLst>
          </p:nvPr>
        </p:nvGraphicFramePr>
        <p:xfrm>
          <a:off x="8839275" y="370860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39275" y="370860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008CFA19-70CC-4F05-8C90-60DBBBFD7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34143"/>
              </p:ext>
            </p:extLst>
          </p:nvPr>
        </p:nvGraphicFramePr>
        <p:xfrm>
          <a:off x="9404425" y="2740512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4425" y="2740512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C2221E2E-1333-404B-AE3B-36E809A5A699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8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05D89BE2-A97D-42CE-9E8B-99C66DF8B8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2786404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A9206B84-FD36-4F63-BAC8-E27EC3B739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4685022B-9FF9-45CB-9378-CFBD0FB5F44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1034" y="2139666"/>
            <a:ext cx="5470500" cy="410200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688BC1DA-E8CB-4DCD-A9E1-94C307B3BF5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5740" y="2138632"/>
            <a:ext cx="5470500" cy="4102000"/>
          </a:xfrm>
          <a:prstGeom prst="rect">
            <a:avLst/>
          </a:prstGeom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C860C80-2E23-4A2E-A6D3-119ABF421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57179"/>
              </p:ext>
            </p:extLst>
          </p:nvPr>
        </p:nvGraphicFramePr>
        <p:xfrm>
          <a:off x="9649680" y="432619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ED44BC8-2109-46F8-9FE4-71F2A4B2EC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49680" y="432619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E05E638E-E3C2-4250-A090-E491F6757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01339"/>
              </p:ext>
            </p:extLst>
          </p:nvPr>
        </p:nvGraphicFramePr>
        <p:xfrm>
          <a:off x="9668448" y="937664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52763E8D-D8C1-44DB-81FA-75BC4D720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68448" y="937664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65B8F387-CC75-46F7-83DF-8E12C9695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45541"/>
              </p:ext>
            </p:extLst>
          </p:nvPr>
        </p:nvGraphicFramePr>
        <p:xfrm>
          <a:off x="8001000" y="6604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F46AF5C5-5F79-4F92-9190-B1757499E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1000" y="660400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841EBC28-E812-401C-B3E9-045ABD2A6451}"/>
              </a:ext>
            </a:extLst>
          </p:cNvPr>
          <p:cNvCxnSpPr/>
          <p:nvPr/>
        </p:nvCxnSpPr>
        <p:spPr>
          <a:xfrm>
            <a:off x="8798092" y="781050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7D512D-1CB2-4AE5-BB70-2A84374A3855}"/>
              </a:ext>
            </a:extLst>
          </p:cNvPr>
          <p:cNvSpPr txBox="1"/>
          <p:nvPr/>
        </p:nvSpPr>
        <p:spPr>
          <a:xfrm>
            <a:off x="6755802" y="965251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ABAC5B94-D221-4F0F-9A1D-E7FCAA0D537F}"/>
              </a:ext>
            </a:extLst>
          </p:cNvPr>
          <p:cNvSpPr txBox="1"/>
          <p:nvPr/>
        </p:nvSpPr>
        <p:spPr>
          <a:xfrm>
            <a:off x="2746505" y="1569763"/>
            <a:ext cx="95955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2A74F36-DB12-4D77-97A6-5F564341B966}"/>
              </a:ext>
            </a:extLst>
          </p:cNvPr>
          <p:cNvSpPr txBox="1"/>
          <p:nvPr/>
        </p:nvSpPr>
        <p:spPr>
          <a:xfrm>
            <a:off x="8476364" y="1567725"/>
            <a:ext cx="10092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99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05D89BE2-A97D-42CE-9E8B-99C66DF8B8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A9206B84-FD36-4F63-BAC8-E27EC3B739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C860C80-2E23-4A2E-A6D3-119ABF421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72138"/>
              </p:ext>
            </p:extLst>
          </p:nvPr>
        </p:nvGraphicFramePr>
        <p:xfrm>
          <a:off x="9649680" y="432619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FC860C80-2E23-4A2E-A6D3-119ABF421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49680" y="432619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E05E638E-E3C2-4250-A090-E491F6757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24572"/>
              </p:ext>
            </p:extLst>
          </p:nvPr>
        </p:nvGraphicFramePr>
        <p:xfrm>
          <a:off x="9668448" y="937664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E05E638E-E3C2-4250-A090-E491F6757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8448" y="937664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65B8F387-CC75-46F7-83DF-8E12C9695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6604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65B8F387-CC75-46F7-83DF-8E12C96951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0" y="660400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841EBC28-E812-401C-B3E9-045ABD2A6451}"/>
              </a:ext>
            </a:extLst>
          </p:cNvPr>
          <p:cNvCxnSpPr/>
          <p:nvPr/>
        </p:nvCxnSpPr>
        <p:spPr>
          <a:xfrm>
            <a:off x="8798092" y="781050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DB28241-C9CE-410F-9A3D-B34D442BAE52}"/>
              </a:ext>
            </a:extLst>
          </p:cNvPr>
          <p:cNvSpPr txBox="1"/>
          <p:nvPr/>
        </p:nvSpPr>
        <p:spPr>
          <a:xfrm>
            <a:off x="2746505" y="1569763"/>
            <a:ext cx="95955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C447AB-E2AC-4AE0-8233-DD54BF0F435D}"/>
              </a:ext>
            </a:extLst>
          </p:cNvPr>
          <p:cNvSpPr txBox="1"/>
          <p:nvPr/>
        </p:nvSpPr>
        <p:spPr>
          <a:xfrm>
            <a:off x="8476364" y="1567725"/>
            <a:ext cx="10092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7D512D-1CB2-4AE5-BB70-2A84374A3855}"/>
              </a:ext>
            </a:extLst>
          </p:cNvPr>
          <p:cNvSpPr txBox="1"/>
          <p:nvPr/>
        </p:nvSpPr>
        <p:spPr>
          <a:xfrm>
            <a:off x="6755802" y="965251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5389948A-7EE1-476C-BE26-3486BA280728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9219" y="2139802"/>
            <a:ext cx="5470500" cy="4102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F2B8266C-32A2-4B25-A6CA-26D90A2EA711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5739" y="2134007"/>
            <a:ext cx="5470500" cy="410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54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41754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7C09F5D8-A59F-456C-8700-730428B7046F}"/>
              </a:ext>
            </a:extLst>
          </p:cNvPr>
          <p:cNvSpPr txBox="1"/>
          <p:nvPr/>
        </p:nvSpPr>
        <p:spPr>
          <a:xfrm>
            <a:off x="3517751" y="2743200"/>
            <a:ext cx="1118255" cy="428066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更新圖片</a:t>
            </a: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1311128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368893" y="2509758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328F2ECA-A911-4638-9745-29AA10068D8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582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93653C1-D3F6-4F8E-84AF-78D29BED3F6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582"/>
            <a:ext cx="6095238" cy="4571429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188769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950504F2-541E-4363-8138-1F34B8C8484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159"/>
            <a:ext cx="6095238" cy="4571429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2AA93F1-08E6-4F85-980C-E3977AD50D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268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188769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66FD0D8-DEE4-45F7-AB9B-6A49DE68885C}"/>
              </a:ext>
            </a:extLst>
          </p:cNvPr>
          <p:cNvSpPr txBox="1"/>
          <p:nvPr/>
        </p:nvSpPr>
        <p:spPr>
          <a:xfrm>
            <a:off x="3517751" y="2743200"/>
            <a:ext cx="1118255" cy="428066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更新圖片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0282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0283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</p:spTree>
    <p:extLst>
      <p:ext uri="{BB962C8B-B14F-4D97-AF65-F5344CB8AC3E}">
        <p14:creationId xmlns:p14="http://schemas.microsoft.com/office/powerpoint/2010/main" val="31506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823D02F4-DC95-4336-A84D-C4CF4365F0A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1669203"/>
            <a:ext cx="6095238" cy="4571429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43409B37-1D3E-4F96-A4DB-57320A564A7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7" y="1669202"/>
            <a:ext cx="6095238" cy="4571429"/>
          </a:xfrm>
          <a:prstGeom prst="rect">
            <a:avLst/>
          </a:prstGeom>
        </p:spPr>
      </p:pic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7400570D-3578-4110-9B46-D2C30639F2E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6A75A77-F181-42F1-A2AC-D6E3EACB47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B097596-C96D-446A-AB93-FEE30F8E3E86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8A45A08B-0BC7-4CE6-A02B-4CF9978DB82A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537957DE-79D7-4063-AE70-B459DF83016E}"/>
              </a:ext>
            </a:extLst>
          </p:cNvPr>
          <p:cNvSpPr txBox="1"/>
          <p:nvPr/>
        </p:nvSpPr>
        <p:spPr>
          <a:xfrm>
            <a:off x="1754862" y="928625"/>
            <a:ext cx="188769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36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582"/>
            <a:ext cx="6095238" cy="4571429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66583"/>
            <a:ext cx="6095238" cy="4571429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188769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93.6%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DED59A2F-61C1-407E-A681-24E7C0425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500" y="2028365"/>
            <a:ext cx="5470500" cy="41020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AA9B0B6-A45C-4428-9E46-E60A17852188}"/>
              </a:ext>
            </a:extLst>
          </p:cNvPr>
          <p:cNvSpPr/>
          <p:nvPr/>
        </p:nvSpPr>
        <p:spPr>
          <a:xfrm>
            <a:off x="3080544" y="366523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dirty="0"/>
              <a:t>Ra=1.54</a:t>
            </a:r>
          </a:p>
          <a:p>
            <a:r>
              <a:rPr lang="zh-TW" altLang="en-US" dirty="0"/>
              <a:t>R=1.72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F83FA745-D58E-44CA-B192-F90D8336C5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517850"/>
            <a:ext cx="5470500" cy="4102000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084D59A1-64FC-4D9E-831F-F5F953B8D564}"/>
              </a:ext>
            </a:extLst>
          </p:cNvPr>
          <p:cNvSpPr txBox="1"/>
          <p:nvPr/>
        </p:nvSpPr>
        <p:spPr>
          <a:xfrm>
            <a:off x="7541111" y="3429000"/>
            <a:ext cx="1889363" cy="11660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inverted_triangle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Ra=1.51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R=1.6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6620886-04ED-4B4A-9A8A-F48BA8E85C34}"/>
              </a:ext>
            </a:extLst>
          </p:cNvPr>
          <p:cNvSpPr txBox="1"/>
          <p:nvPr/>
        </p:nvSpPr>
        <p:spPr>
          <a:xfrm>
            <a:off x="2366680" y="934706"/>
            <a:ext cx="21906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 12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0751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E843359-BCD7-421B-BB5F-213F071FB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471" y="1797548"/>
            <a:ext cx="5470500" cy="4102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1414130" y="2243470"/>
            <a:ext cx="11070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 Multi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946978" y="1011265"/>
            <a:ext cx="67743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MC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DCAF2F8-1C00-4BF0-AF03-5FE5C1017267}"/>
              </a:ext>
            </a:extLst>
          </p:cNvPr>
          <p:cNvSpPr/>
          <p:nvPr/>
        </p:nvSpPr>
        <p:spPr>
          <a:xfrm>
            <a:off x="7824395" y="342900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dirty="0"/>
              <a:t>mmc</a:t>
            </a:r>
          </a:p>
          <a:p>
            <a:r>
              <a:rPr lang="zh-TW" altLang="en-US" dirty="0"/>
              <a:t>Ra=1.81</a:t>
            </a:r>
          </a:p>
          <a:p>
            <a:r>
              <a:rPr lang="zh-TW" altLang="en-US" dirty="0"/>
              <a:t>R=2.05</a:t>
            </a:r>
          </a:p>
        </p:txBody>
      </p:sp>
    </p:spTree>
    <p:extLst>
      <p:ext uri="{BB962C8B-B14F-4D97-AF65-F5344CB8AC3E}">
        <p14:creationId xmlns:p14="http://schemas.microsoft.com/office/powerpoint/2010/main" val="699966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22788B47-0465-493E-B2B6-399814FD0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86" y="2844105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B7AAD7C-1EDF-4339-ADCD-705A1AD1A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0566" y="2215480"/>
            <a:ext cx="5470500" cy="4102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48E4799F-F698-4970-99B0-8BC8C767EB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2252" y="2436912"/>
            <a:ext cx="5470500" cy="4102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45B7694E-AFC0-4778-805B-857F45EA097E}"/>
              </a:ext>
            </a:extLst>
          </p:cNvPr>
          <p:cNvSpPr/>
          <p:nvPr/>
        </p:nvSpPr>
        <p:spPr>
          <a:xfrm>
            <a:off x="3048000" y="227483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Ra =</a:t>
            </a:r>
          </a:p>
          <a:p>
            <a:endParaRPr lang="en-US" altLang="zh-TW" dirty="0"/>
          </a:p>
          <a:p>
            <a:r>
              <a:rPr lang="en-US" altLang="zh-TW" dirty="0"/>
              <a:t>    1.5765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R =</a:t>
            </a:r>
          </a:p>
          <a:p>
            <a:endParaRPr lang="en-US" altLang="zh-TW" dirty="0"/>
          </a:p>
          <a:p>
            <a:r>
              <a:rPr lang="en-US" altLang="zh-TW" dirty="0"/>
              <a:t>    1.7719</a:t>
            </a:r>
            <a:endParaRPr lang="zh-TW" altLang="en-US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4D18D3C-1DE5-4FB1-868D-23561A0835F6}"/>
              </a:ext>
            </a:extLst>
          </p:cNvPr>
          <p:cNvSpPr txBox="1"/>
          <p:nvPr/>
        </p:nvSpPr>
        <p:spPr>
          <a:xfrm>
            <a:off x="3281082" y="1613647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1346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1ACE407B-2074-4AB0-8FF2-181A5676A36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ABF4E13-3610-4B7D-82F4-46C12AD606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8C37878B-2790-436C-BD18-2F7D4A5D670B}"/>
              </a:ext>
            </a:extLst>
          </p:cNvPr>
          <p:cNvSpPr txBox="1"/>
          <p:nvPr/>
        </p:nvSpPr>
        <p:spPr>
          <a:xfrm>
            <a:off x="1414130" y="2243470"/>
            <a:ext cx="11070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 Multi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B13DD8A0-350A-457C-AD2C-D81C77E3A1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500" y="1905124"/>
            <a:ext cx="5470500" cy="41020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B3C51F8-A99C-4E02-A977-5F1E5A66C0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6883" y="1528607"/>
            <a:ext cx="5470500" cy="4102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2266DD8-A8C2-4788-9694-FFEF461BE2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09" y="1641562"/>
            <a:ext cx="5470500" cy="4102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176DB2A8-8CD3-4E36-99AC-CB977C0E9AFB}"/>
              </a:ext>
            </a:extLst>
          </p:cNvPr>
          <p:cNvSpPr txBox="1"/>
          <p:nvPr/>
        </p:nvSpPr>
        <p:spPr>
          <a:xfrm>
            <a:off x="6096000" y="660400"/>
            <a:ext cx="62613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FBDFDBC-CEC6-486E-8E10-FA3181B3178D}"/>
              </a:ext>
            </a:extLst>
          </p:cNvPr>
          <p:cNvSpPr/>
          <p:nvPr/>
        </p:nvSpPr>
        <p:spPr>
          <a:xfrm>
            <a:off x="3048000" y="2136339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TW" altLang="en-US" dirty="0"/>
          </a:p>
          <a:p>
            <a:r>
              <a:rPr lang="zh-TW" altLang="en-US" dirty="0"/>
              <a:t>Ra =</a:t>
            </a:r>
          </a:p>
          <a:p>
            <a:endParaRPr lang="zh-TW" altLang="en-US" dirty="0"/>
          </a:p>
          <a:p>
            <a:r>
              <a:rPr lang="zh-TW" altLang="en-US" dirty="0"/>
              <a:t>    1.5498</a:t>
            </a:r>
          </a:p>
          <a:p>
            <a:endParaRPr lang="zh-TW" altLang="en-US" dirty="0"/>
          </a:p>
          <a:p>
            <a:endParaRPr lang="zh-TW" altLang="en-US" dirty="0"/>
          </a:p>
          <a:p>
            <a:r>
              <a:rPr lang="zh-TW" altLang="en-US" dirty="0"/>
              <a:t>R =</a:t>
            </a:r>
          </a:p>
          <a:p>
            <a:endParaRPr lang="zh-TW" altLang="en-US" dirty="0"/>
          </a:p>
          <a:p>
            <a:r>
              <a:rPr lang="zh-TW" altLang="en-US" dirty="0"/>
              <a:t>    1.7449</a:t>
            </a:r>
          </a:p>
        </p:txBody>
      </p:sp>
    </p:spTree>
    <p:extLst>
      <p:ext uri="{BB962C8B-B14F-4D97-AF65-F5344CB8AC3E}">
        <p14:creationId xmlns:p14="http://schemas.microsoft.com/office/powerpoint/2010/main" val="458793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Area of flexural reinforcemen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1444" y="1613318"/>
            <a:ext cx="5349509" cy="4012132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9963452" y="2803416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3900" y="4354758"/>
            <a:ext cx="1186543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dd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1761" y="3429000"/>
            <a:ext cx="4566904" cy="3425178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8954" y="52"/>
            <a:ext cx="4568400" cy="34263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962454" y="2526896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6179393" y="2537536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232</TotalTime>
  <Words>1034</Words>
  <Application>Microsoft Office PowerPoint</Application>
  <PresentationFormat>寬螢幕</PresentationFormat>
  <Paragraphs>506</Paragraphs>
  <Slides>63</Slides>
  <Notes>28</Notes>
  <HiddenSlides>4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3</vt:i4>
      </vt:variant>
    </vt:vector>
  </HeadingPairs>
  <TitlesOfParts>
    <vt:vector size="71" baseType="lpstr">
      <vt:lpstr>Arial</vt:lpstr>
      <vt:lpstr>Calibri</vt:lpstr>
      <vt:lpstr>Cambria Math</vt:lpstr>
      <vt:lpstr>Segoe UI</vt:lpstr>
      <vt:lpstr>Segoe UI Light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bohao6</cp:lastModifiedBy>
  <cp:revision>595</cp:revision>
  <dcterms:created xsi:type="dcterms:W3CDTF">2015-10-12T10:51:44Z</dcterms:created>
  <dcterms:modified xsi:type="dcterms:W3CDTF">2019-05-21T02:5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